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49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1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1.pn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45.jpe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47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46.png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2.png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53.png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63.png"/><Relationship Id="rId3" Type="http://schemas.openxmlformats.org/officeDocument/2006/relationships/image" Target="../media/image59.png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64.png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60.png"/><Relationship Id="rId9" Type="http://schemas.openxmlformats.org/officeDocument/2006/relationships/image" Target="../media/image62.png"/><Relationship Id="rId1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3975"/>
            <a:ext cx="7772400" cy="1241425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Camera Geometry 		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</a:rPr>
              <a:t>(MVG   Ch - 6)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1447800"/>
            <a:ext cx="7467600" cy="48006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algn="l"/>
            <a:endParaRPr lang="en-US" dirty="0" smtClean="0"/>
          </a:p>
          <a:p>
            <a:pPr algn="l"/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227" y="1143000"/>
            <a:ext cx="8571373" cy="2451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66604" y="4126468"/>
            <a:ext cx="2457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Let a point in space be : 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709612" y="4445000"/>
          <a:ext cx="1804988" cy="431800"/>
        </p:xfrm>
        <a:graphic>
          <a:graphicData uri="http://schemas.openxmlformats.org/presentationml/2006/ole">
            <p:oleObj spid="_x0000_s1028" name="Equation" r:id="rId4" imgW="1168200" imgH="2793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487680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The Line joining the point and Camera Center C is :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5800" y="5486400"/>
          <a:ext cx="2117725" cy="381000"/>
        </p:xfrm>
        <a:graphic>
          <a:graphicData uri="http://schemas.openxmlformats.org/presentationml/2006/ole">
            <p:oleObj spid="_x0000_s1029" name="Equation" r:id="rId5" imgW="1269720" imgH="2286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5800" y="5791200"/>
          <a:ext cx="1600200" cy="457200"/>
        </p:xfrm>
        <a:graphic>
          <a:graphicData uri="http://schemas.openxmlformats.org/presentationml/2006/ole">
            <p:oleObj spid="_x0000_s1030" name="Equation" r:id="rId6" imgW="977760" imgH="27936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3200400" y="4267200"/>
            <a:ext cx="45719" cy="1981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943600" y="4267200"/>
            <a:ext cx="45719" cy="1981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30738" y="4267200"/>
          <a:ext cx="1084262" cy="320675"/>
        </p:xfrm>
        <a:graphic>
          <a:graphicData uri="http://schemas.openxmlformats.org/presentationml/2006/ole">
            <p:oleObj spid="_x0000_s1031" name="Equation" r:id="rId7" imgW="774360" imgH="22860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648200" y="4495800"/>
          <a:ext cx="958850" cy="320675"/>
        </p:xfrm>
        <a:graphic>
          <a:graphicData uri="http://schemas.openxmlformats.org/presentationml/2006/ole">
            <p:oleObj spid="_x0000_s1032" name="Equation" r:id="rId8" imgW="685800" imgH="228600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648200" y="4724400"/>
          <a:ext cx="1012825" cy="320675"/>
        </p:xfrm>
        <a:graphic>
          <a:graphicData uri="http://schemas.openxmlformats.org/presentationml/2006/ole">
            <p:oleObj spid="_x0000_s1033" name="Equation" r:id="rId9" imgW="723600" imgH="2286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76600" y="4343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Parametric eq. of line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76600" y="519326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Image Plane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724400" y="5219700"/>
          <a:ext cx="685800" cy="342900"/>
        </p:xfrm>
        <a:graphic>
          <a:graphicData uri="http://schemas.openxmlformats.org/presentationml/2006/ole">
            <p:oleObj spid="_x0000_s1034" name="Equation" r:id="rId10" imgW="406080" imgH="20304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886200" y="5562600"/>
          <a:ext cx="1066800" cy="725424"/>
        </p:xfrm>
        <a:graphic>
          <a:graphicData uri="http://schemas.openxmlformats.org/presentationml/2006/ole">
            <p:oleObj spid="_x0000_s1035" name="Equation" r:id="rId11" imgW="634680" imgH="43164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57200" y="36692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u="sng" dirty="0" smtClean="0">
                <a:solidFill>
                  <a:schemeClr val="accent4">
                    <a:lumMod val="50000"/>
                  </a:schemeClr>
                </a:solidFill>
              </a:rPr>
              <a:t>Image point: Intersection of 3-D line(joining C and word point) and the image plane</a:t>
            </a:r>
            <a:endParaRPr lang="en-US" i="1" u="sng" dirty="0">
              <a:solidFill>
                <a:schemeClr val="accent4">
                  <a:lumMod val="50000"/>
                </a:schemeClr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078538" y="4114800"/>
          <a:ext cx="1889125" cy="669925"/>
        </p:xfrm>
        <a:graphic>
          <a:graphicData uri="http://schemas.openxmlformats.org/presentationml/2006/ole">
            <p:oleObj spid="_x0000_s1036" name="Equation" r:id="rId12" imgW="1434960" imgH="50796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172200" y="4724400"/>
          <a:ext cx="1600200" cy="727364"/>
        </p:xfrm>
        <a:graphic>
          <a:graphicData uri="http://schemas.openxmlformats.org/presentationml/2006/ole">
            <p:oleObj spid="_x0000_s1037" name="Equation" r:id="rId13" imgW="1117440" imgH="507960" progId="Equation.DSMT4">
              <p:embed/>
            </p:oleObj>
          </a:graphicData>
        </a:graphic>
      </p:graphicFrame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172200" y="5460628"/>
            <a:ext cx="2647950" cy="940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6248400" y="9906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All Images Courtesy: Hartley &amp; </a:t>
            </a:r>
            <a:r>
              <a:rPr lang="en-US" sz="1200" i="1" dirty="0" err="1" smtClean="0"/>
              <a:t>Zisserman</a:t>
            </a:r>
            <a:endParaRPr lang="en-US" sz="12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53340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rincipal Point Offset</a:t>
            </a:r>
            <a:endParaRPr lang="en-US" sz="2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8163" y="1066800"/>
            <a:ext cx="3348037" cy="2537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419600" y="1295400"/>
            <a:ext cx="3505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What if the origin of the image plane is not </a:t>
            </a:r>
            <a:r>
              <a:rPr lang="en-US" sz="2000" i="1" u="sng" dirty="0" smtClean="0">
                <a:solidFill>
                  <a:schemeClr val="accent6">
                    <a:lumMod val="50000"/>
                  </a:schemeClr>
                </a:solidFill>
              </a:rPr>
              <a:t>principal point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? The  model assumes it! The generalized formulation for an arbitrary choice of image origin is given below:</a:t>
            </a:r>
            <a:endParaRPr lang="en-US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3657600"/>
            <a:ext cx="7471612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86350" y="5295900"/>
            <a:ext cx="2990850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5486400"/>
            <a:ext cx="3735012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53340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ixel Coordinates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609600" y="1295400"/>
            <a:ext cx="693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Let the number of pixels per unit distance in image coordinates are 	and 	in x and y directions respectively, </a:t>
            </a:r>
          </a:p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then the world coordinates to pixel coordinates mapping is given below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9200" y="1600200"/>
          <a:ext cx="304800" cy="342900"/>
        </p:xfrm>
        <a:graphic>
          <a:graphicData uri="http://schemas.openxmlformats.org/presentationml/2006/ole">
            <p:oleObj spid="_x0000_s3074" name="Equation" r:id="rId3" imgW="203040" imgH="22860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057400" y="1600200"/>
          <a:ext cx="304800" cy="361950"/>
        </p:xfrm>
        <a:graphic>
          <a:graphicData uri="http://schemas.openxmlformats.org/presentationml/2006/ole">
            <p:oleObj spid="_x0000_s3075" name="Equation" r:id="rId4" imgW="203040" imgH="241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2365443"/>
          <a:ext cx="3276600" cy="1673157"/>
        </p:xfrm>
        <a:graphic>
          <a:graphicData uri="http://schemas.openxmlformats.org/presentationml/2006/ole">
            <p:oleObj spid="_x0000_s3076" name="Equation" r:id="rId5" imgW="1460160" imgH="914400" progId="Equation.DSMT4">
              <p:embed/>
            </p:oleObj>
          </a:graphicData>
        </a:graphic>
      </p:graphicFrame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8200" y="2390775"/>
            <a:ext cx="3683991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038600" y="4219575"/>
            <a:ext cx="43434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33925" y="4667250"/>
            <a:ext cx="17430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753225" y="4705350"/>
            <a:ext cx="1476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04800" y="4800600"/>
            <a:ext cx="3599962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038600" y="5171182"/>
            <a:ext cx="3429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u="sng" dirty="0" smtClean="0">
                <a:solidFill>
                  <a:schemeClr val="accent6">
                    <a:lumMod val="50000"/>
                  </a:schemeClr>
                </a:solidFill>
              </a:rPr>
              <a:t>Camera Calibration Matrix</a:t>
            </a:r>
            <a:endParaRPr lang="en-US" sz="3200" i="1" u="sng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562600" y="5791200"/>
            <a:ext cx="2647604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533400"/>
            <a:ext cx="541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amera Orientation and Position</a:t>
            </a:r>
            <a:endParaRPr lang="en-US" sz="2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143000"/>
            <a:ext cx="5943600" cy="2917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0075" y="4114800"/>
            <a:ext cx="4429125" cy="112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91200" y="4419600"/>
            <a:ext cx="259080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04875" y="5276850"/>
            <a:ext cx="176212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0600" y="5715000"/>
            <a:ext cx="140017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410200" y="1314271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What if Camera frame and World frame are different?</a:t>
            </a:r>
            <a:endParaRPr lang="en-US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038600" y="5181600"/>
          <a:ext cx="2819400" cy="1012092"/>
        </p:xfrm>
        <a:graphic>
          <a:graphicData uri="http://schemas.openxmlformats.org/presentationml/2006/ole">
            <p:oleObj spid="_x0000_s17409" name="Equation" r:id="rId8" imgW="4950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81075" y="1295400"/>
            <a:ext cx="4200525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33400" y="533400"/>
            <a:ext cx="541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rojective Camera</a:t>
            </a:r>
            <a:endParaRPr lang="en-US" sz="28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1676400"/>
            <a:ext cx="244736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ounded Rectangle 4"/>
          <p:cNvSpPr/>
          <p:nvPr/>
        </p:nvSpPr>
        <p:spPr>
          <a:xfrm>
            <a:off x="2133600" y="1524000"/>
            <a:ext cx="2057400" cy="1219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4343400" y="1524000"/>
            <a:ext cx="533400" cy="1143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85800" y="3276600"/>
            <a:ext cx="8153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/>
              <a:t> 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</a:rPr>
              <a:t>P is Projective Camera if Rank(P) = 3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</a:rPr>
              <a:t> If Rank(M) = 3 then camera is finite, i.e. </a:t>
            </a:r>
            <a:endParaRPr lang="en-US" sz="3200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</a:rPr>
              <a:t>  the camera 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</a:rPr>
              <a:t>center is not at infinity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</a:rPr>
              <a:t> If Rank(M) = 2 then the camera 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</a:rPr>
              <a:t>centre is</a:t>
            </a:r>
          </a:p>
          <a:p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</a:rPr>
              <a:t>at infinity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</a:rPr>
              <a:t>, (Camera at infinity)</a:t>
            </a:r>
            <a:endParaRPr lang="en-US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533400"/>
            <a:ext cx="541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amera Centre</a:t>
            </a:r>
            <a:endParaRPr lang="en-US" sz="2800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609600" y="1981200"/>
          <a:ext cx="2667000" cy="401747"/>
        </p:xfrm>
        <a:graphic>
          <a:graphicData uri="http://schemas.openxmlformats.org/presentationml/2006/ole">
            <p:oleObj spid="_x0000_s6147" name="Equation" r:id="rId3" imgW="1346040" imgH="2030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1219200"/>
            <a:ext cx="495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Consider the set of points along the Line joining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some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point A and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the Camera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Center C :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2514600"/>
            <a:ext cx="518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All such points will map to the same image point </a:t>
            </a:r>
            <a:r>
              <a:rPr lang="en-US" i="1" dirty="0" smtClean="0">
                <a:solidFill>
                  <a:schemeClr val="accent6">
                    <a:lumMod val="50000"/>
                  </a:schemeClr>
                </a:solidFill>
              </a:rPr>
              <a:t>PA</a:t>
            </a:r>
            <a:endParaRPr lang="en-US" i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66750" y="3581400"/>
          <a:ext cx="3219450" cy="401637"/>
        </p:xfrm>
        <a:graphic>
          <a:graphicData uri="http://schemas.openxmlformats.org/presentationml/2006/ole">
            <p:oleObj spid="_x0000_s6148" name="Equation" r:id="rId4" imgW="1625400" imgH="203040" progId="Equation.DSMT4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85800" y="2971800"/>
          <a:ext cx="1762125" cy="401638"/>
        </p:xfrm>
        <a:graphic>
          <a:graphicData uri="http://schemas.openxmlformats.org/presentationml/2006/ole">
            <p:oleObj spid="_x0000_s6149" name="Equation" r:id="rId5" imgW="888840" imgH="20304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649288" y="4246563"/>
          <a:ext cx="3294062" cy="401637"/>
        </p:xfrm>
        <a:graphic>
          <a:graphicData uri="http://schemas.openxmlformats.org/presentationml/2006/ole">
            <p:oleObj spid="_x0000_s6151" name="Equation" r:id="rId6" imgW="1663560" imgH="203040" progId="Equation.DSMT4">
              <p:embed/>
            </p:oleObj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609601" y="4800600"/>
          <a:ext cx="2286000" cy="613113"/>
        </p:xfrm>
        <a:graphic>
          <a:graphicData uri="http://schemas.openxmlformats.org/presentationml/2006/ole">
            <p:oleObj spid="_x0000_s6152" name="Equation" r:id="rId7" imgW="660240" imgH="17748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343400" y="2819400"/>
          <a:ext cx="4373880" cy="1041400"/>
        </p:xfrm>
        <a:graphic>
          <a:graphicData uri="http://schemas.openxmlformats.org/presentationml/2006/ole">
            <p:oleObj spid="_x0000_s6153" name="Equation" r:id="rId8" imgW="761760" imgH="2030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343400" y="3733800"/>
            <a:ext cx="464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Camera can image every point in 3-D but it’s own centre! Why? </a:t>
            </a:r>
          </a:p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So with respect to imaging, the camera centre is a unique point in space</a:t>
            </a:r>
            <a:endParaRPr lang="en-US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29235" y="5486400"/>
            <a:ext cx="244736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4419600" y="5334000"/>
            <a:ext cx="4648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If Rank(M) = 2, then C will be a point at infinity, i.e. the last coordinate of C will be zero! </a:t>
            </a:r>
            <a:r>
              <a:rPr lang="en-US" sz="2000" dirty="0" smtClean="0">
                <a:solidFill>
                  <a:srgbClr val="FF0000"/>
                </a:solidFill>
              </a:rPr>
              <a:t>(Camera at infinity!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)</a:t>
            </a:r>
            <a:endParaRPr lang="en-US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KASHIF\Desktop\computerVision\ComputerVision_PUCIT_Fall_12\image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410046"/>
            <a:ext cx="3409950" cy="3161954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533400" y="533400"/>
            <a:ext cx="541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3-D Reconstruction: Triangulation</a:t>
            </a:r>
            <a:endParaRPr lang="en-US" sz="2800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0" y="2286000"/>
            <a:ext cx="2495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191000" y="1219200"/>
            <a:ext cx="4191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000" dirty="0" smtClean="0"/>
              <a:t>Assumptions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amera Matrices are know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 Image correspondences are known</a:t>
            </a:r>
            <a:endParaRPr lang="en-US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6250" y="2743200"/>
            <a:ext cx="135255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43400" y="3124200"/>
          <a:ext cx="1295400" cy="529936"/>
        </p:xfrm>
        <a:graphic>
          <a:graphicData uri="http://schemas.openxmlformats.org/presentationml/2006/ole">
            <p:oleObj spid="_x0000_s7173" name="Equation" r:id="rId6" imgW="55872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975350" y="3078163"/>
          <a:ext cx="1462088" cy="579437"/>
        </p:xfrm>
        <a:graphic>
          <a:graphicData uri="http://schemas.openxmlformats.org/presentationml/2006/ole">
            <p:oleObj spid="_x0000_s7174" name="Equation" r:id="rId7" imgW="609480" imgH="241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18000" y="4572000"/>
          <a:ext cx="2870200" cy="457200"/>
        </p:xfrm>
        <a:graphic>
          <a:graphicData uri="http://schemas.openxmlformats.org/presentationml/2006/ole">
            <p:oleObj spid="_x0000_s7175" name="Equation" r:id="rId8" imgW="1434960" imgH="228600" progId="Equation.DSMT4">
              <p:embed/>
            </p:oleObj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318000" y="5257800"/>
          <a:ext cx="2971800" cy="457200"/>
        </p:xfrm>
        <a:graphic>
          <a:graphicData uri="http://schemas.openxmlformats.org/presentationml/2006/ole">
            <p:oleObj spid="_x0000_s7176" name="Equation" r:id="rId9" imgW="1485720" imgH="228600" progId="Equation.DSMT4">
              <p:embed/>
            </p:oleObj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300538" y="3813175"/>
          <a:ext cx="1382712" cy="530225"/>
        </p:xfrm>
        <a:graphic>
          <a:graphicData uri="http://schemas.openxmlformats.org/presentationml/2006/ole">
            <p:oleObj spid="_x0000_s7177" name="Equation" r:id="rId10" imgW="596880" imgH="228600" progId="Equation.DSMT4">
              <p:embed/>
            </p:oleObj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883275" y="3687763"/>
          <a:ext cx="1584325" cy="579437"/>
        </p:xfrm>
        <a:graphic>
          <a:graphicData uri="http://schemas.openxmlformats.org/presentationml/2006/ole">
            <p:oleObj spid="_x0000_s7178" name="Equation" r:id="rId11" imgW="660240" imgH="241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9600" y="48006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intersection of both the 3-D lines is the 3-D point X</a:t>
            </a:r>
          </a:p>
          <a:p>
            <a:endParaRPr lang="en-US" dirty="0" smtClean="0"/>
          </a:p>
          <a:p>
            <a:r>
              <a:rPr lang="en-US" i="1" dirty="0" smtClean="0">
                <a:solidFill>
                  <a:schemeClr val="accent6">
                    <a:lumMod val="50000"/>
                  </a:schemeClr>
                </a:solidFill>
              </a:rPr>
              <a:t>What if camera matrix is not known?</a:t>
            </a:r>
            <a:endParaRPr lang="en-US" i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533400"/>
            <a:ext cx="739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stimating Camera Matrix and Calibration Matrix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800" y="1807535"/>
          <a:ext cx="1143000" cy="478465"/>
        </p:xfrm>
        <a:graphic>
          <a:graphicData uri="http://schemas.openxmlformats.org/presentationml/2006/ole">
            <p:oleObj spid="_x0000_s8195" name="Equation" r:id="rId3" imgW="545760" imgH="228600" progId="Equation.DSMT4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92150" y="2341563"/>
          <a:ext cx="1593850" cy="477837"/>
        </p:xfrm>
        <a:graphic>
          <a:graphicData uri="http://schemas.openxmlformats.org/presentationml/2006/ole">
            <p:oleObj spid="_x0000_s8196" name="Equation" r:id="rId4" imgW="76176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12192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</a:rPr>
              <a:t>DLT</a:t>
            </a:r>
            <a:endParaRPr lang="en-US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67000" y="1647825"/>
            <a:ext cx="617220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191000" y="2667000"/>
          <a:ext cx="2133600" cy="853440"/>
        </p:xfrm>
        <a:graphic>
          <a:graphicData uri="http://schemas.openxmlformats.org/presentationml/2006/ole">
            <p:oleObj spid="_x0000_s8199" name="Equation" r:id="rId6" imgW="444240" imgH="177480" progId="Equation.DSMT4">
              <p:embed/>
            </p:oleObj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53000" y="3505200"/>
            <a:ext cx="244736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39748" y="4191000"/>
            <a:ext cx="245165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2875" y="3552825"/>
            <a:ext cx="4200525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ounded Rectangle 12"/>
          <p:cNvSpPr/>
          <p:nvPr/>
        </p:nvSpPr>
        <p:spPr>
          <a:xfrm>
            <a:off x="1295400" y="3733800"/>
            <a:ext cx="2057400" cy="1219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3505200" y="3733800"/>
            <a:ext cx="533400" cy="1219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953000" y="4724400"/>
          <a:ext cx="1590431" cy="469900"/>
        </p:xfrm>
        <a:graphic>
          <a:graphicData uri="http://schemas.openxmlformats.org/presentationml/2006/ole">
            <p:oleObj spid="_x0000_s8200" name="Equation" r:id="rId10" imgW="558720" imgH="16488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29200" y="5410200"/>
          <a:ext cx="1828800" cy="406400"/>
        </p:xfrm>
        <a:graphic>
          <a:graphicData uri="http://schemas.openxmlformats.org/presentationml/2006/ole">
            <p:oleObj spid="_x0000_s8201" name="Equation" r:id="rId11" imgW="1143000" imgH="253800" progId="Equation.DSMT4">
              <p:embed/>
            </p:oleObj>
          </a:graphicData>
        </a:graphic>
      </p:graphicFrame>
      <p:pic>
        <p:nvPicPr>
          <p:cNvPr id="17" name="Picture 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169377" y="5105400"/>
            <a:ext cx="2945423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533400"/>
            <a:ext cx="739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ameras at Infinity</a:t>
            </a:r>
            <a:endParaRPr lang="en-US" sz="2800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1" y="914400"/>
            <a:ext cx="172549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33400" y="135249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Orthographic Camera</a:t>
            </a:r>
            <a:endParaRPr lang="en-US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0050" y="914401"/>
            <a:ext cx="183839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76600" y="1295400"/>
          <a:ext cx="711200" cy="533400"/>
        </p:xfrm>
        <a:graphic>
          <a:graphicData uri="http://schemas.openxmlformats.org/presentationml/2006/ole">
            <p:oleObj spid="_x0000_s9221" name="Equation" r:id="rId5" imgW="304560" imgH="228600" progId="Equation.DSMT4">
              <p:embed/>
            </p:oleObj>
          </a:graphicData>
        </a:graphic>
      </p:graphicFrame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00675" y="2133600"/>
            <a:ext cx="1457325" cy="1109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652963" y="2362200"/>
          <a:ext cx="681037" cy="533400"/>
        </p:xfrm>
        <a:graphic>
          <a:graphicData uri="http://schemas.openxmlformats.org/presentationml/2006/ole">
            <p:oleObj spid="_x0000_s9223" name="Equation" r:id="rId7" imgW="291960" imgH="228600" progId="Equation.DSMT4">
              <p:embed/>
            </p:oleObj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6777037" y="2362200"/>
          <a:ext cx="385763" cy="533400"/>
        </p:xfrm>
        <a:graphic>
          <a:graphicData uri="http://schemas.openxmlformats.org/presentationml/2006/ole">
            <p:oleObj spid="_x0000_s9224" name="Equation" r:id="rId8" imgW="164880" imgH="228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2495490"/>
            <a:ext cx="403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Scaled Orthographic Camera</a:t>
            </a:r>
            <a:endParaRPr lang="en-US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30711" y="3429000"/>
            <a:ext cx="1603489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6934200" y="3581400"/>
          <a:ext cx="385763" cy="533400"/>
        </p:xfrm>
        <a:graphic>
          <a:graphicData uri="http://schemas.openxmlformats.org/presentationml/2006/ole">
            <p:oleObj spid="_x0000_s9226" name="Equation" r:id="rId10" imgW="164880" imgH="228600" progId="Equation.DSMT4">
              <p:embed/>
            </p:oleObj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518025" y="3657600"/>
          <a:ext cx="739775" cy="533400"/>
        </p:xfrm>
        <a:graphic>
          <a:graphicData uri="http://schemas.openxmlformats.org/presentationml/2006/ole">
            <p:oleObj spid="_x0000_s9227" name="Equation" r:id="rId11" imgW="317160" imgH="2286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3400" y="3714690"/>
            <a:ext cx="403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Weak Perspective Camera</a:t>
            </a:r>
            <a:endParaRPr lang="en-US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9600" y="4724400"/>
            <a:ext cx="281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Affine Camera</a:t>
            </a:r>
            <a:endParaRPr lang="en-US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7081837" y="4800600"/>
          <a:ext cx="385763" cy="533400"/>
        </p:xfrm>
        <a:graphic>
          <a:graphicData uri="http://schemas.openxmlformats.org/presentationml/2006/ole">
            <p:oleObj spid="_x0000_s9228" name="Equation" r:id="rId12" imgW="164880" imgH="228600" progId="Equation.DSMT4">
              <p:embed/>
            </p:oleObj>
          </a:graphicData>
        </a:graphic>
      </p:graphicFrame>
      <p:pic>
        <p:nvPicPr>
          <p:cNvPr id="9229" name="Picture 1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334000" y="4587240"/>
            <a:ext cx="1676400" cy="1051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4510088" y="4800600"/>
          <a:ext cx="709612" cy="533400"/>
        </p:xfrm>
        <a:graphic>
          <a:graphicData uri="http://schemas.openxmlformats.org/presentationml/2006/ole">
            <p:oleObj spid="_x0000_s9230" name="Equation" r:id="rId14" imgW="304560" imgH="228600" progId="Equation.DSMT4">
              <p:embed/>
            </p:oleObj>
          </a:graphicData>
        </a:graphic>
      </p:graphicFrame>
      <p:pic>
        <p:nvPicPr>
          <p:cNvPr id="9231" name="Picture 1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143000" y="5544855"/>
            <a:ext cx="2667000" cy="1008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433388" y="5791200"/>
          <a:ext cx="709612" cy="533400"/>
        </p:xfrm>
        <a:graphic>
          <a:graphicData uri="http://schemas.openxmlformats.org/presentationml/2006/ole">
            <p:oleObj spid="_x0000_s9232" name="Equation" r:id="rId16" imgW="304560" imgH="2286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572000" y="5906869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What is the form of Camera at infinity which is not Affine?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6</TotalTime>
  <Words>327</Words>
  <Application>Microsoft Office PowerPoint</Application>
  <PresentationFormat>On-screen Show (4:3)</PresentationFormat>
  <Paragraphs>45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Office Theme</vt:lpstr>
      <vt:lpstr>Equation</vt:lpstr>
      <vt:lpstr>MathType 6.0 Equation</vt:lpstr>
      <vt:lpstr>Camera Geometry   (MVG   Ch - 6)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mera Models</dc:title>
  <dc:creator>KASHIF</dc:creator>
  <cp:lastModifiedBy>KASHIF</cp:lastModifiedBy>
  <cp:revision>159</cp:revision>
  <dcterms:created xsi:type="dcterms:W3CDTF">2006-08-16T00:00:00Z</dcterms:created>
  <dcterms:modified xsi:type="dcterms:W3CDTF">2013-01-13T18:37:39Z</dcterms:modified>
</cp:coreProperties>
</file>